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handoutMasterIdLst>
    <p:handoutMasterId r:id="rId32"/>
  </p:handout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5" d="100"/>
          <a:sy n="55" d="100"/>
        </p:scale>
        <p:origin x="1212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E73F9-E12B-45DA-829B-6C7B57F7025F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B2D7DA-F9EF-4042-B17A-2ACD6C3714F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88800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8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61736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:Trần</a:t>
            </a:r>
            <a:r>
              <a:rPr lang="en-US" sz="36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36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ượng</a:t>
            </a:r>
            <a:endParaRPr lang="en-US" sz="36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79498" y="744806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và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em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họ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sinh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08" y="1935602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65</TotalTime>
  <Words>1366</Words>
  <Application>Microsoft Office PowerPoint</Application>
  <PresentationFormat>Widescreen</PresentationFormat>
  <Paragraphs>144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 và các em học sinh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3</cp:revision>
  <dcterms:created xsi:type="dcterms:W3CDTF">2021-06-07T13:44:30Z</dcterms:created>
  <dcterms:modified xsi:type="dcterms:W3CDTF">2021-11-23T02:5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